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5ED3" w:rsidRDefault="000F5ED3" w:rsidP="000F5ED3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0F5ED3">
        <w:rPr>
          <w:rFonts w:ascii="Times New Roman" w:eastAsia="Times New Roman" w:hAnsi="Times New Roman" w:cs="Times New Roman"/>
          <w:sz w:val="36"/>
          <w:szCs w:val="36"/>
          <w:lang w:eastAsia="ru-RU"/>
        </w:rPr>
        <w:t>МОЩНАЯ   ИМПУЛЬСНАЯ ТЕХНИКА</w:t>
      </w:r>
    </w:p>
    <w:p w:rsidR="000F5ED3" w:rsidRDefault="000F5ED3" w:rsidP="000F5ED3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36"/>
          <w:szCs w:val="36"/>
          <w:lang w:eastAsia="ru-RU"/>
        </w:rPr>
        <w:t>Лабораторная работа №3</w:t>
      </w:r>
    </w:p>
    <w:p w:rsidR="00651E0A" w:rsidRDefault="00651E0A" w:rsidP="000F5ED3">
      <w:pPr>
        <w:overflowPunct w:val="0"/>
        <w:autoSpaceDE w:val="0"/>
        <w:autoSpaceDN w:val="0"/>
        <w:adjustRightInd w:val="0"/>
        <w:spacing w:after="0" w:line="240" w:lineRule="auto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Исследование режимов работы ГИТ</w:t>
      </w:r>
    </w:p>
    <w:p w:rsidR="000F5ED3" w:rsidRDefault="000F5ED3" w:rsidP="000F5ED3">
      <w:pPr>
        <w:overflowPunct w:val="0"/>
        <w:autoSpaceDE w:val="0"/>
        <w:autoSpaceDN w:val="0"/>
        <w:adjustRightInd w:val="0"/>
        <w:spacing w:after="0" w:line="240" w:lineRule="auto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ь работы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: изучение режимов работы генератора импульсных токов на основе емкостных накопителей энергии. Определение параметров разрядного контура генератора импульсных токов (индуктивности и сопротивления) по осциллограммам импульса тока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651E0A" w:rsidRPr="00651E0A" w:rsidRDefault="00651E0A" w:rsidP="00651E0A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зрядные процессы в ГИТ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3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ичные схемы разрядных контуров можно представить в виде последовательно соединенных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proofErr w:type="gramEnd"/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L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,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R , K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рис 1). Параметры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L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R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ключают в себя индуктивности и активные сопротивления нагрузк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H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H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, дуги разрядного устройства 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Д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Д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), конденсаторов накопителя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C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C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), токоведущих шин или кабелей 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proofErr w:type="spellStart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), соединительных элементов 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В общем случае параметры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L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(I) 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вляются переменными,      зависящими от разрядного тока, причем зависимости могут быть нелинейными. Нелинейность определяется электромагнитными процессами в разрядных устройствах и нагрузке. При постоянных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R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записать</w:t>
      </w:r>
    </w:p>
    <w:p w:rsidR="00651E0A" w:rsidRPr="00651E0A" w:rsidRDefault="00651E0A" w:rsidP="00651E0A">
      <w:pPr>
        <w:framePr w:hSpace="180" w:wrap="auto" w:vAnchor="text" w:hAnchor="text" w:y="1"/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72" w:dyaOrig="16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45pt;height:123.5pt" o:ole="">
            <v:imagedata r:id="rId7" o:title=""/>
          </v:shape>
          <o:OLEObject Type="Embed" ProgID="PBrush" ShapeID="_x0000_i1025" DrawAspect="Content" ObjectID="_1550599760" r:id="rId8">
            <o:FieldCodes>\* MERGEFORMAT</o:FieldCodes>
          </o:OLEObject>
        </w:objec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Pr="00651E0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520" w:dyaOrig="660">
          <v:shape id="_x0000_i1026" type="#_x0000_t75" style="width:126.25pt;height:32.8pt" o:ole="">
            <v:imagedata r:id="rId9" o:title=""/>
          </v:shape>
          <o:OLEObject Type="Embed" ProgID="Equation.3" ShapeID="_x0000_i1026" DrawAspect="Content" ObjectID="_1550599761" r:id="rId10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Это уравнение может иметь различные решения в зависимости от соотношения активного сопротивления и волнового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сопротивления контура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651E0A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Рис.1. Разрядная схема ГИТ        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</w:t>
      </w:r>
      <w:r w:rsidRPr="00651E0A">
        <w:rPr>
          <w:rFonts w:ascii="Times New Roman" w:eastAsia="Times New Roman" w:hAnsi="Times New Roman" w:cs="Times New Roman"/>
          <w:b/>
          <w:position w:val="-26"/>
          <w:sz w:val="28"/>
          <w:szCs w:val="28"/>
          <w:lang w:eastAsia="ru-RU"/>
        </w:rPr>
        <w:object w:dxaOrig="999" w:dyaOrig="700">
          <v:shape id="_x0000_i1027" type="#_x0000_t75" style="width:50.15pt;height:35.1pt" o:ole="">
            <v:imagedata r:id="rId11" o:title=""/>
          </v:shape>
          <o:OLEObject Type="Embed" ProgID="Equation.3" ShapeID="_x0000_i1027" DrawAspect="Content" ObjectID="_1550599762" r:id="rId12"/>
        </w:object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  апериодический процесс           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</w:t>
      </w:r>
      <w:r w:rsidR="00DD0F78" w:rsidRPr="00651E0A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740" w:dyaOrig="999">
          <v:shape id="_x0000_i1054" type="#_x0000_t75" style="width:109.8pt;height:40.1pt" o:ole="">
            <v:imagedata r:id="rId13" o:title=""/>
          </v:shape>
          <o:OLEObject Type="Embed" ProgID="Equation.DSMT4" ShapeID="_x0000_i1054" DrawAspect="Content" ObjectID="_1550599763" r:id="rId14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(1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                                </w:t>
      </w:r>
      <w:r w:rsidRPr="00651E0A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4160" w:dyaOrig="1100">
          <v:shape id="_x0000_i1028" type="#_x0000_t75" style="width:161.75pt;height:42.85pt" o:ole="">
            <v:imagedata r:id="rId15" o:title=""/>
          </v:shape>
          <o:OLEObject Type="Embed" ProgID="Equation.DSMT4" ShapeID="_x0000_i1028" DrawAspect="Content" ObjectID="_1550599764" r:id="rId16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(2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1180" w:dyaOrig="740">
          <v:shape id="_x0000_i1029" type="#_x0000_t75" style="width:58.8pt;height:36.9pt" o:ole="">
            <v:imagedata r:id="rId17" o:title=""/>
          </v:shape>
          <o:OLEObject Type="Embed" ProgID="Equation.3" ShapeID="_x0000_i1029" DrawAspect="Content" ObjectID="_1550599765" r:id="rId18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- угловая частота собственных незатухающих колебаний контура пр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=0;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080" w:dyaOrig="700">
          <v:shape id="_x0000_i1030" type="#_x0000_t75" style="width:54.25pt;height:35.1pt" o:ole="">
            <v:imagedata r:id="rId19" o:title=""/>
          </v:shape>
          <o:OLEObject Type="Embed" ProgID="Equation.3" ShapeID="_x0000_i1030" DrawAspect="Content" ObjectID="_1550599766" r:id="rId20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- параметр, характеризующий разрядную цепь ГИТ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left="16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  </w:t>
      </w:r>
      <w:r w:rsidRPr="00651E0A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999" w:dyaOrig="700">
          <v:shape id="_x0000_i1031" type="#_x0000_t75" style="width:50.15pt;height:35.1pt" o:ole="">
            <v:imagedata r:id="rId21" o:title=""/>
          </v:shape>
          <o:OLEObject Type="Embed" ProgID="Equation.3" ShapeID="_x0000_i1031" DrawAspect="Content" ObjectID="_1550599767" r:id="rId22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-    колебательный  процесс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</w:t>
      </w:r>
      <w:r w:rsidR="00DD0F78" w:rsidRPr="00DD0F78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740" w:dyaOrig="999">
          <v:shape id="_x0000_i1055" type="#_x0000_t75" style="width:117.1pt;height:42.85pt" o:ole="">
            <v:imagedata r:id="rId23" o:title=""/>
          </v:shape>
          <o:OLEObject Type="Embed" ProgID="Equation.DSMT4" ShapeID="_x0000_i1055" DrawAspect="Content" ObjectID="_1550599768" r:id="rId24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                                              (3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                                </w:t>
      </w:r>
      <w:r w:rsidRPr="00651E0A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820" w:dyaOrig="560">
          <v:shape id="_x0000_i1032" type="#_x0000_t75" style="width:91.15pt;height:27.8pt" o:ole="">
            <v:imagedata r:id="rId25" o:title=""/>
          </v:shape>
          <o:OLEObject Type="Embed" ProgID="Equation.DSMT4" ShapeID="_x0000_i1032" DrawAspect="Content" ObjectID="_1550599769" r:id="rId26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Апериодический разряд конденсаторов в контуре имеет место 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7"/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&gt; 1, а колебательный разряд - при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7"/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&lt;1. Из анализа формул (1) и (3) следует, что для увеличения тока ГИТ необходимо увеличивать емкость накопителя и всемерно уменьшать индуктивность и активное сопротивление разрядного контура. Наибольшая амплитуда разрядного тока будет в контуре без потерь 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  <w:r w:rsidR="00DD0F78" w:rsidRPr="00651E0A">
        <w:rPr>
          <w:rFonts w:ascii="Times New Roman" w:eastAsia="Times New Roman" w:hAnsi="Times New Roman" w:cs="Times New Roman"/>
          <w:b/>
          <w:i/>
          <w:position w:val="-36"/>
          <w:sz w:val="28"/>
          <w:szCs w:val="28"/>
          <w:lang w:eastAsia="ru-RU"/>
        </w:rPr>
        <w:object w:dxaOrig="4320" w:dyaOrig="880">
          <v:shape id="_x0000_i1056" type="#_x0000_t75" style="width:3in;height:44.2pt" o:ole="">
            <v:imagedata r:id="rId27" o:title=""/>
          </v:shape>
          <o:OLEObject Type="Embed" ProgID="Equation.DSMT4" ShapeID="_x0000_i1056" DrawAspect="Content" ObjectID="_1550599770" r:id="rId28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(4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иод колебаний тока</w:t>
      </w:r>
      <w:r w:rsidR="000F5ED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</w:t>
      </w:r>
      <w:r w:rsidRPr="00651E0A">
        <w:rPr>
          <w:rFonts w:ascii="Times New Roman" w:eastAsia="Times New Roman" w:hAnsi="Times New Roman" w:cs="Times New Roman"/>
          <w:b/>
          <w:i/>
          <w:position w:val="-14"/>
          <w:sz w:val="28"/>
          <w:szCs w:val="28"/>
          <w:lang w:eastAsia="ru-RU"/>
        </w:rPr>
        <w:object w:dxaOrig="1700" w:dyaOrig="540">
          <v:shape id="_x0000_i1033" type="#_x0000_t75" style="width:85.2pt;height:26.9pt" o:ole="">
            <v:imagedata r:id="rId29" o:title=""/>
          </v:shape>
          <o:OLEObject Type="Embed" ProgID="Equation.DSMT4" ShapeID="_x0000_i1033" DrawAspect="Content" ObjectID="_1550599771" r:id="rId30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           (5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обозначим время достижения первого максимума тока 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через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1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/4, то при наличии активного сопротивления в разрядной цепи ГИТ максимальное значение тока в цепи </w:t>
      </w:r>
      <w:r w:rsidRPr="00651E0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034" type="#_x0000_t75" style="width:20.95pt;height:19.15pt" o:ole="">
            <v:imagedata r:id="rId31" o:title=""/>
          </v:shape>
          <o:OLEObject Type="Embed" ProgID="Equation.3" ShapeID="_x0000_i1034" DrawAspect="Content" ObjectID="_1550599772" r:id="rId32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стигается к моменту 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ени </w:t>
      </w:r>
      <w:proofErr w:type="gramEnd"/>
      <w:r w:rsidRPr="00651E0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380">
          <v:shape id="_x0000_i1035" type="#_x0000_t75" style="width:19.15pt;height:19.15pt" o:ole="">
            <v:imagedata r:id="rId33" o:title=""/>
          </v:shape>
          <o:OLEObject Type="Embed" ProgID="Equation.3" ShapeID="_x0000_i1035" DrawAspect="Content" ObjectID="_1550599773" r:id="rId34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ражения для определения </w:t>
      </w:r>
      <w:r w:rsidRPr="00651E0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036" type="#_x0000_t75" style="width:20.95pt;height:19.15pt" o:ole="">
            <v:imagedata r:id="rId31" o:title=""/>
          </v:shape>
          <o:OLEObject Type="Embed" ProgID="Equation.3" ShapeID="_x0000_i1036" DrawAspect="Content" ObjectID="_1550599774" r:id="rId35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51E0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380">
          <v:shape id="_x0000_i1037" type="#_x0000_t75" style="width:19.15pt;height:19.15pt" o:ole="">
            <v:imagedata r:id="rId33" o:title=""/>
          </v:shape>
          <o:OLEObject Type="Embed" ProgID="Equation.3" ShapeID="_x0000_i1037" DrawAspect="Content" ObjectID="_1550599775" r:id="rId36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едставить через параметр контура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7"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При апериодическом режиме в контуре (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7"/>
      </w:r>
      <w:r w:rsidRPr="00651E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&gt; 1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</w:t>
      </w:r>
      <w:r w:rsidRPr="00651E0A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3560" w:dyaOrig="1460">
          <v:shape id="_x0000_i1038" type="#_x0000_t75" style="width:158.6pt;height:65.15pt" o:ole="">
            <v:imagedata r:id="rId37" o:title=""/>
          </v:shape>
          <o:OLEObject Type="Embed" ProgID="Equation.DSMT4" ShapeID="_x0000_i1038" DrawAspect="Content" ObjectID="_1550599776" r:id="rId38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(6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           </w:t>
      </w:r>
      <w:r w:rsidRPr="00651E0A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3900" w:dyaOrig="999">
          <v:shape id="_x0000_i1039" type="#_x0000_t75" style="width:186.85pt;height:47.85pt" o:ole="">
            <v:imagedata r:id="rId39" o:title=""/>
          </v:shape>
          <o:OLEObject Type="Embed" ProgID="Equation.DSMT4" ShapeID="_x0000_i1039" DrawAspect="Content" ObjectID="_1550599777" r:id="rId40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</w:t>
      </w:r>
      <w:r w:rsidR="00670AC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(7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колебательном режиме в контуре (</w:t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sym w:font="Symbol" w:char="F067"/>
      </w:r>
      <w:r w:rsidRPr="00651E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&lt;1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  <w:r w:rsidRPr="00651E0A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3760" w:dyaOrig="820">
          <v:shape id="_x0000_i1040" type="#_x0000_t75" style="width:188.2pt;height:41pt" o:ole="">
            <v:imagedata r:id="rId41" o:title=""/>
          </v:shape>
          <o:OLEObject Type="Embed" ProgID="Equation.3" ShapeID="_x0000_i1040" DrawAspect="Content" ObjectID="_1550599778" r:id="rId42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</w:t>
      </w:r>
      <w:r w:rsidR="00670AC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(8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Pr="00651E0A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3500" w:dyaOrig="820">
          <v:shape id="_x0000_i1041" type="#_x0000_t75" style="width:175pt;height:41pt" o:ole="">
            <v:imagedata r:id="rId43" o:title=""/>
          </v:shape>
          <o:OLEObject Type="Embed" ProgID="Equation.3" ShapeID="_x0000_i1041" DrawAspect="Content" ObjectID="_1550599779" r:id="rId44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(9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ение </w:t>
      </w:r>
      <w:r w:rsidRPr="00651E0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L</w:t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и </w:t>
      </w:r>
      <w:r w:rsidRPr="00651E0A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контура по затуханию кривой тока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этом случае по осциллограмме тока определяют амплитуды первой и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тьей полуволны и период колебания (рис. 2). Затем определяют значение декремента затухания кривой тока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651E0A">
        <w:rPr>
          <w:rFonts w:ascii="Times New Roman" w:eastAsia="Times New Roman" w:hAnsi="Times New Roman" w:cs="Times New Roman"/>
          <w:position w:val="-42"/>
          <w:sz w:val="28"/>
          <w:szCs w:val="28"/>
          <w:lang w:val="en-US" w:eastAsia="ru-RU"/>
        </w:rPr>
        <w:object w:dxaOrig="1840" w:dyaOrig="1100">
          <v:shape id="_x0000_i1042" type="#_x0000_t75" style="width:76.1pt;height:45.55pt" o:ole="">
            <v:imagedata r:id="rId45" o:title=""/>
          </v:shape>
          <o:OLEObject Type="Embed" ProgID="Equation.DSMT4" ShapeID="_x0000_i1042" DrawAspect="Content" ObjectID="_1550599780" r:id="rId46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или         </w:t>
      </w:r>
      <w:r w:rsidRPr="00651E0A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600" w:dyaOrig="859">
          <v:shape id="_x0000_i1043" type="#_x0000_t75" style="width:80.2pt;height:42.85pt" o:ole="">
            <v:imagedata r:id="rId47" o:title=""/>
          </v:shape>
          <o:OLEObject Type="Embed" ProgID="Equation.DSMT4" ShapeID="_x0000_i1043" DrawAspect="Content" ObjectID="_1550599781" r:id="rId48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(10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5172" w:dyaOrig="2076">
          <v:shape id="_x0000_i1044" type="#_x0000_t75" style="width:272.95pt;height:113.45pt" o:ole="">
            <v:imagedata r:id="rId49" o:title=""/>
          </v:shape>
          <o:OLEObject Type="Embed" ProgID="PBrush" ShapeID="_x0000_i1044" DrawAspect="Content" ObjectID="_1550599782" r:id="rId50">
            <o:FieldCodes>\* MERGEFORMAT</o:FieldCodes>
          </o:OLEObject>
        </w:objec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651E0A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                                       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651E0A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                                 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651E0A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                                Рис.2. Кривая разрядного тока ГИТ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Сопротивление разрядного контура можно определить, воспользовавшись соотношением (10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 индуктивность разрядного контура можно определить из соотношения (2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</w:t>
      </w:r>
      <w:r w:rsidRPr="00651E0A">
        <w:rPr>
          <w:rFonts w:ascii="Times New Roman" w:eastAsia="Times New Roman" w:hAnsi="Times New Roman" w:cs="Times New Roman"/>
          <w:position w:val="-44"/>
          <w:sz w:val="28"/>
          <w:szCs w:val="28"/>
          <w:lang w:val="en-US" w:eastAsia="ru-RU"/>
        </w:rPr>
        <w:object w:dxaOrig="2700" w:dyaOrig="980">
          <v:shape id="_x0000_i1045" type="#_x0000_t75" style="width:105.25pt;height:38.3pt" o:ole="">
            <v:imagedata r:id="rId51" o:title=""/>
          </v:shape>
          <o:OLEObject Type="Embed" ProgID="Equation.DSMT4" ShapeID="_x0000_i1045" DrawAspect="Content" ObjectID="_1550599783" r:id="rId52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(11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</w:t>
      </w:r>
      <w:r w:rsidRPr="00651E0A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1620" w:dyaOrig="960">
          <v:shape id="_x0000_i1046" type="#_x0000_t75" style="width:1in;height:42.85pt" o:ole="">
            <v:imagedata r:id="rId53" o:title=""/>
          </v:shape>
          <o:OLEObject Type="Embed" ProgID="Equation.DSMT4" ShapeID="_x0000_i1046" DrawAspect="Content" ObjectID="_1550599784" r:id="rId54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(12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В том случае, если </w:t>
      </w:r>
      <w:r w:rsidRPr="00651E0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60" w:dyaOrig="780">
          <v:shape id="_x0000_i1047" type="#_x0000_t75" style="width:77.9pt;height:39.2pt" o:ole="">
            <v:imagedata r:id="rId55" o:title=""/>
          </v:shape>
          <o:OLEObject Type="Embed" ProgID="Equation.3" ShapeID="_x0000_i1047" DrawAspect="Content" ObjectID="_1550599785" r:id="rId56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небрежимо мало, можно воспользоваться более простыми формулами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651E0A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420" w:dyaOrig="859">
          <v:shape id="_x0000_i1048" type="#_x0000_t75" style="width:65.6pt;height:39.65pt" o:ole="">
            <v:imagedata r:id="rId57" o:title=""/>
          </v:shape>
          <o:OLEObject Type="Embed" ProgID="Equation.DSMT4" ShapeID="_x0000_i1048" DrawAspect="Content" ObjectID="_1550599786" r:id="rId58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и                </w:t>
      </w:r>
      <w:r w:rsidRPr="00651E0A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460" w:dyaOrig="859">
          <v:shape id="_x0000_i1049" type="#_x0000_t75" style="width:55.15pt;height:32.35pt" o:ole="">
            <v:imagedata r:id="rId59" o:title=""/>
          </v:shape>
          <o:OLEObject Type="Embed" ProgID="Equation.DSMT4" ShapeID="_x0000_i1049" DrawAspect="Content" ObjectID="_1550599787" r:id="rId60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             </w:t>
      </w:r>
      <w:r w:rsidR="00FD77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3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:rsidR="00651E0A" w:rsidRPr="00651E0A" w:rsidRDefault="00651E0A" w:rsidP="00651E0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В настоящее время широкое распространение при измерении импульсных токов получили в основном два способа: использование низкоомных измерительных сопротивлений (токовых шунтов) и специального трансформатора тока (катушки </w:t>
      </w:r>
      <w:proofErr w:type="spellStart"/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Роговского</w:t>
      </w:r>
      <w:proofErr w:type="spellEnd"/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). В обоих случаях получают напряжение, которое в большей или меньшей степени пропорционально изменению измеряемого тока  во времени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змерение импульсных токов с помощью шунтов.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63880</wp:posOffset>
                </wp:positionV>
                <wp:extent cx="3051810" cy="1920240"/>
                <wp:effectExtent l="8255" t="13335" r="6985" b="9525"/>
                <wp:wrapSquare wrapText="bothSides"/>
                <wp:docPr id="13" name="Поле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1810" cy="1920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1E0A" w:rsidRDefault="00651E0A" w:rsidP="00651E0A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>
                                  <wp:extent cx="2858770" cy="1388745"/>
                                  <wp:effectExtent l="0" t="0" r="0" b="1905"/>
                                  <wp:docPr id="12" name="Рисунок 12" descr="схема шунта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схема шунта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0594" t="12019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8770" cy="13887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 xml:space="preserve">Рис. </w:t>
                            </w:r>
                            <w:r w:rsidRPr="00651E0A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3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82794A">
                              <w:rPr>
                                <w:bCs/>
                                <w:i/>
                              </w:rPr>
                              <w:t xml:space="preserve">Схема измерения импульсных токов с помощью шунта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3" o:spid="_x0000_s1026" type="#_x0000_t202" style="position:absolute;left:0;text-align:left;margin-left:0;margin-top:44.4pt;width:240.3pt;height:151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" strokecolor="white">
                <v:textbox>
                  <w:txbxContent>
                    <w:p w:rsidR="00651E0A" w:rsidRDefault="00651E0A" w:rsidP="00651E0A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>
                            <wp:extent cx="2858770" cy="1388745"/>
                            <wp:effectExtent l="0" t="0" r="0" b="1905"/>
                            <wp:docPr id="12" name="Рисунок 12" descr="схема шунта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 descr="схема шунта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0594" t="12019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8770" cy="1388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 xml:space="preserve">Рис. </w:t>
                      </w:r>
                      <w:r w:rsidRPr="00651E0A">
                        <w:rPr>
                          <w:bCs/>
                          <w:i/>
                          <w:sz w:val="26"/>
                          <w:szCs w:val="26"/>
                        </w:rPr>
                        <w:t>3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.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Pr="0082794A">
                        <w:rPr>
                          <w:bCs/>
                          <w:i/>
                        </w:rPr>
                        <w:t xml:space="preserve">Схема измерения импульсных токов с помощью шунта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ироко применяется способ регистрации импульсных токов, основанный на измерении падения 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яжения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измерительном сопротивлении (шунте), включенном в разрядную цепь (рис.3) Измерительный сигнал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м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ередается к осциллографу по коаксиальному кабелю с волновым сопротивлением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бель на конце имеет согласующее сопротивление.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x-none" w:eastAsia="x-none"/>
        </w:rPr>
        <w:t>ЭО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– электроннолучевой осциллограф. Падение напряжения пропорционально изменяющемуся во времени току, если сопротивление шунта является чисто активным в определенном диапазоне частот:      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U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M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 =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651E0A" w:rsidRPr="00651E0A" w:rsidRDefault="00651E0A" w:rsidP="00651E0A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В качестве сопротивления шунта используются материалы с высоким удельным сопротивлением (манганин, нихром, константан и др.). Материалы с большим удельным сопротивлением обладают более равномерным распределением тока по сечению. Они, обладая низким температурным коэффициентом сопротивления, обеспечивают практически независимость сопротивления шунта от температуры. Сопротивление 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 выбирается очень малым.</w:t>
      </w:r>
    </w:p>
    <w:p w:rsidR="00651E0A" w:rsidRPr="00651E0A" w:rsidRDefault="00651E0A" w:rsidP="00651E0A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073150</wp:posOffset>
                </wp:positionV>
                <wp:extent cx="1363345" cy="2453640"/>
                <wp:effectExtent l="8255" t="6350" r="9525" b="6985"/>
                <wp:wrapSquare wrapText="bothSides"/>
                <wp:docPr id="11" name="Поле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3345" cy="2453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1E0A" w:rsidRPr="00243367" w:rsidRDefault="00651E0A" w:rsidP="00651E0A">
                            <w:pPr>
                              <w:jc w:val="center"/>
                              <w:rPr>
                                <w:bCs/>
                                <w:lang w:val="en-US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5688ECD8" wp14:editId="5DF2FD4C">
                                  <wp:extent cx="1169035" cy="1880870"/>
                                  <wp:effectExtent l="0" t="0" r="0" b="5080"/>
                                  <wp:docPr id="10" name="Рисунок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4377" r="57755" b="9439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9035" cy="18808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 xml:space="preserve">Рис. 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  <w:lang w:val="en-US"/>
                              </w:rPr>
                              <w:t>4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476689">
                              <w:rPr>
                                <w:bCs/>
                                <w:i/>
                              </w:rPr>
                              <w:t>Трубч</w:t>
                            </w:r>
                            <w:r w:rsidRPr="00476689">
                              <w:rPr>
                                <w:bCs/>
                                <w:i/>
                              </w:rPr>
                              <w:t>а</w:t>
                            </w:r>
                            <w:r w:rsidRPr="00476689">
                              <w:rPr>
                                <w:bCs/>
                                <w:i/>
                              </w:rPr>
                              <w:t>тый шунт</w:t>
                            </w:r>
                            <w:r>
                              <w:rPr>
                                <w:bCs/>
                                <w:i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" o:spid="_x0000_s1027" type="#_x0000_t202" style="position:absolute;left:0;text-align:left;margin-left:315pt;margin-top:84.5pt;width:107.35pt;height:193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" strokecolor="white">
                <v:textbox>
                  <w:txbxContent>
                    <w:p w:rsidR="00651E0A" w:rsidRPr="00243367" w:rsidRDefault="00651E0A" w:rsidP="00651E0A">
                      <w:pPr>
                        <w:jc w:val="center"/>
                        <w:rPr>
                          <w:bCs/>
                          <w:lang w:val="en-US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5688ECD8" wp14:editId="5DF2FD4C">
                            <wp:extent cx="1169035" cy="1880870"/>
                            <wp:effectExtent l="0" t="0" r="0" b="5080"/>
                            <wp:docPr id="10" name="Рисунок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4377" r="57755" b="9439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9035" cy="18808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 xml:space="preserve">Рис. 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  <w:lang w:val="en-US"/>
                        </w:rPr>
                        <w:t>4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.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Pr="00476689">
                        <w:rPr>
                          <w:bCs/>
                          <w:i/>
                        </w:rPr>
                        <w:t>Трубч</w:t>
                      </w:r>
                      <w:r w:rsidRPr="00476689">
                        <w:rPr>
                          <w:bCs/>
                          <w:i/>
                        </w:rPr>
                        <w:t>а</w:t>
                      </w:r>
                      <w:r w:rsidRPr="00476689">
                        <w:rPr>
                          <w:bCs/>
                          <w:i/>
                        </w:rPr>
                        <w:t>тый шунт</w:t>
                      </w:r>
                      <w:r>
                        <w:rPr>
                          <w:bCs/>
                          <w:i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 Для высокочастотных процессов существенное влияние оказывает место соединения кабеля с шунтом. Измерительную петлю пронизывает магнитный поток, вызванный  измеряемым током. При измерении быстроизменяющихся во времени токов необходимо считаться с изменением сопротивления шунта за счет поверхностного 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lastRenderedPageBreak/>
        <w:t xml:space="preserve">эффекта, влиянием способа и места подключения, собственной индуктивностью шунта и влиянием посторонних магнитных полей на контур подсоединения шунта. В общем виде напряжение шунта можно представить как 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U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x-none" w:eastAsia="x-none"/>
        </w:rPr>
        <w:t>Ш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)=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I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x-none" w:eastAsia="x-none"/>
        </w:rPr>
        <w:t>Ш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)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en-US" w:eastAsia="x-none"/>
        </w:rPr>
        <w:sym w:font="Symbol" w:char="F0D7"/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R</w:t>
      </w:r>
      <w:proofErr w:type="spellStart"/>
      <w:r w:rsidRPr="00651E0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x-none" w:eastAsia="x-none"/>
        </w:rPr>
        <w:t>Ш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+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d</w:t>
      </w:r>
      <w:proofErr w:type="spellEnd"/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x-none" w:eastAsia="x-none"/>
        </w:rPr>
        <w:t>Ф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/</w:t>
      </w:r>
      <w:proofErr w:type="spellStart"/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dt</w:t>
      </w:r>
      <w:proofErr w:type="spellEnd"/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, где последнее слагаемое правой части представляет из себя индуктивную составляющую, обусловленную потокосцеплением с контуром 1-2-3-4 (рисунок 3) собственного магнитного поля токовой цепи шунта и посторонних магнитных полей, создаваемых прилегающими к шунту участками </w:t>
      </w:r>
      <w:proofErr w:type="spellStart"/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токопровода</w:t>
      </w:r>
      <w:proofErr w:type="spellEnd"/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, и собственной индуктивностью. </w:t>
      </w:r>
    </w:p>
    <w:p w:rsidR="00651E0A" w:rsidRPr="00651E0A" w:rsidRDefault="00651E0A" w:rsidP="00651E0A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14300</wp:posOffset>
                </wp:positionV>
                <wp:extent cx="1600200" cy="2567305"/>
                <wp:effectExtent l="8255" t="6985" r="10795" b="6985"/>
                <wp:wrapSquare wrapText="bothSides"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2567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1E0A" w:rsidRPr="00476689" w:rsidRDefault="00651E0A" w:rsidP="00651E0A">
                            <w:pPr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7AE754C7" wp14:editId="17AC517A">
                                  <wp:extent cx="1383030" cy="1765300"/>
                                  <wp:effectExtent l="0" t="0" r="7620" b="6350"/>
                                  <wp:docPr id="8" name="Рисунок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2339" r="30106" b="1028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83030" cy="176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 xml:space="preserve">Рис. 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  <w:lang w:val="en-US"/>
                              </w:rPr>
                              <w:t>5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.</w:t>
                            </w:r>
                            <w:r w:rsidRPr="00243367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Констру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к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ция коаксиального шунт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" o:spid="_x0000_s1028" type="#_x0000_t202" style="position:absolute;left:0;text-align:left;margin-left:9pt;margin-top:9pt;width:126pt;height:202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" strokecolor="white">
                <v:textbox>
                  <w:txbxContent>
                    <w:p w:rsidR="00651E0A" w:rsidRPr="00476689" w:rsidRDefault="00651E0A" w:rsidP="00651E0A">
                      <w:pPr>
                        <w:jc w:val="center"/>
                        <w:rPr>
                          <w:bCs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7AE754C7" wp14:editId="17AC517A">
                            <wp:extent cx="1383030" cy="1765300"/>
                            <wp:effectExtent l="0" t="0" r="7620" b="6350"/>
                            <wp:docPr id="8" name="Рисунок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42339" r="30106" b="10280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3030" cy="176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 xml:space="preserve">Рис. 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  <w:lang w:val="en-US"/>
                        </w:rPr>
                        <w:t>5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.</w:t>
                      </w:r>
                      <w:r w:rsidRPr="00243367">
                        <w:rPr>
                          <w:b/>
                          <w:bCs/>
                          <w:sz w:val="26"/>
                          <w:szCs w:val="26"/>
                        </w:rPr>
                        <w:t xml:space="preserve"> 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Констру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к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ция коаксиального шунт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Устранить влияние магнитного поля, вызванное током 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i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), можно лишь в том случае, если съем напряжения </w:t>
      </w:r>
      <w:r w:rsidRPr="00651E0A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x-none"/>
        </w:rPr>
        <w:t>U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en-US" w:eastAsia="x-none"/>
        </w:rPr>
        <w:t>M</w:t>
      </w:r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 производить в области, где полностью отсутствует поле. Это достигается применением трубчатых цилиндрических шунтов, симметрично обтекаемых током (рисунок 4). Шунт представляет собой закороченный кабель, определенный участок оболочки которого заменен втулкой из сплава с высоким удельным сопротивлением. Диаметр шунта целесообразно брать больше. Для снижения собственной индуктивности шунта между точками А и В обратный </w:t>
      </w:r>
      <w:proofErr w:type="spellStart"/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>токопровод</w:t>
      </w:r>
      <w:proofErr w:type="spellEnd"/>
      <w:r w:rsidRPr="00651E0A">
        <w:rPr>
          <w:rFonts w:ascii="Times New Roman" w:eastAsia="Times New Roman" w:hAnsi="Times New Roman" w:cs="Times New Roman"/>
          <w:bCs/>
          <w:sz w:val="28"/>
          <w:szCs w:val="28"/>
          <w:lang w:val="x-none" w:eastAsia="x-none"/>
        </w:rPr>
        <w:t xml:space="preserve"> выполняют в виде трубы из хорошо проводящего материала (рис. 5). При этом измерительная часть шунта экранируется от внешних полей.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кция шунта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=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)/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если амплитуда тока равна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, будет иметь вид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Pr="00651E0A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3320" w:dyaOrig="800">
          <v:shape id="_x0000_i1050" type="#_x0000_t75" style="width:165.85pt;height:40.1pt" o:ole="" fillcolor="window">
            <v:imagedata r:id="rId63" o:title=""/>
          </v:shape>
          <o:OLEObject Type="Embed" ProgID="Equation.3" ShapeID="_x0000_i1050" DrawAspect="Content" ObjectID="_1550599788" r:id="rId64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(14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оса пропускания </w:t>
      </w:r>
      <w:proofErr w:type="spellStart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B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ремя реакции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ются как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left="720" w:firstLine="720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Pr="00651E0A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860" w:dyaOrig="700">
          <v:shape id="_x0000_i1051" type="#_x0000_t75" style="width:143.1pt;height:35.1pt" o:ole="" fillcolor="window">
            <v:imagedata r:id="rId65" o:title=""/>
          </v:shape>
          <o:OLEObject Type="Embed" ProgID="Equation.3" ShapeID="_x0000_i1051" DrawAspect="Content" ObjectID="_1550599789" r:id="rId66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(15)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left="720" w:firstLine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73"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−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проводность материала шунта,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4"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−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щина трубы трубчатого шунта,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D"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−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гнитная проницаемость.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рассмотрения измерительной цепи следует, что трубчатый шунт не дает индуктивную составляющую напряжения, а передаточные характеристики 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ются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жде всего проникновением тока. Использование абсолютно немагнитных материалов (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D"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D"/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 возможно меньшей проводимостью является первым непременным условием получения хороших характеристик и широкой полосы пропускания, при этом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большую роль играет толщина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4"/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енки шунта. Ее определение связано с максимальным допустимым нагревом за счет импульсного тока.</w:t>
      </w:r>
    </w:p>
    <w:p w:rsidR="00651E0A" w:rsidRPr="00651E0A" w:rsidRDefault="00651E0A" w:rsidP="00651E0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7780</wp:posOffset>
                </wp:positionV>
                <wp:extent cx="1938655" cy="2674620"/>
                <wp:effectExtent l="8255" t="10795" r="5715" b="10160"/>
                <wp:wrapSquare wrapText="bothSides"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8655" cy="267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1E0A" w:rsidRDefault="00651E0A" w:rsidP="00651E0A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51D2267F" wp14:editId="061BA7AA">
                                  <wp:extent cx="1643380" cy="1880870"/>
                                  <wp:effectExtent l="0" t="0" r="0" b="5080"/>
                                  <wp:docPr id="6" name="Рисунок 6" descr="шунт коак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 descr="шунт коак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3380" cy="18808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51E0A" w:rsidRPr="00243367" w:rsidRDefault="00651E0A" w:rsidP="00651E0A">
                            <w:pPr>
                              <w:jc w:val="center"/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</w:pP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Рис. 6.</w:t>
                            </w:r>
                            <w:r w:rsidRPr="00243367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Конструкция шунта с активным эл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е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ментом в виде шайб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" o:spid="_x0000_s1029" type="#_x0000_t202" style="position:absolute;left:0;text-align:left;margin-left:270pt;margin-top:1.4pt;width:152.65pt;height:210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" strokecolor="white">
                <v:textbox>
                  <w:txbxContent>
                    <w:p w:rsidR="00651E0A" w:rsidRDefault="00651E0A" w:rsidP="00651E0A">
                      <w:pPr>
                        <w:jc w:val="center"/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51D2267F" wp14:editId="061BA7AA">
                            <wp:extent cx="1643380" cy="1880870"/>
                            <wp:effectExtent l="0" t="0" r="0" b="5080"/>
                            <wp:docPr id="6" name="Рисунок 6" descr="шунт коак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" descr="шунт коак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3380" cy="18808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51E0A" w:rsidRPr="00243367" w:rsidRDefault="00651E0A" w:rsidP="00651E0A">
                      <w:pPr>
                        <w:jc w:val="center"/>
                        <w:rPr>
                          <w:bCs/>
                          <w:i/>
                          <w:sz w:val="26"/>
                          <w:szCs w:val="26"/>
                        </w:rPr>
                      </w:pP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Рис. 6.</w:t>
                      </w:r>
                      <w:r w:rsidRPr="00243367">
                        <w:rPr>
                          <w:b/>
                          <w:bCs/>
                          <w:sz w:val="26"/>
                          <w:szCs w:val="26"/>
                        </w:rPr>
                        <w:t xml:space="preserve"> 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Конструкция шунта с активным эл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е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ментом в виде шайб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При частотах выше 1ГГц длина трубки уже не может, как правило, считаться короткой по сравнению с длиной волны. В этих случаях активный элемент шунта выполняется в виде шайбы, перпендикулярной оси токоведущей коаксиальной системы, в результате чего достигается очень хорошее высокочастотное согласование измерительного кабеля. Конструкция такого шунта приведена на рис.6. где </w:t>
      </w:r>
      <w:proofErr w:type="spellStart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токоподвод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1  соединяется с шайбой 2, 3 – изолятор, 4 – провод с измерительным сигналом, 5 – коаксиальный разъем. Такой шунт может использоваться для измерения очень высокочастотных токов с ограниченной длительностью, так как время нарастания реакции на прямоугольный импульс порядка 1 </w:t>
      </w:r>
      <w:proofErr w:type="spellStart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нс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b/>
          <w:bCs/>
          <w:sz w:val="28"/>
          <w:szCs w:val="28"/>
          <w:lang w:val="x-none" w:eastAsia="x-none"/>
        </w:rPr>
        <w:t xml:space="preserve">Измерение импульсных токов с помощью пояса </w:t>
      </w:r>
      <w:proofErr w:type="spellStart"/>
      <w:r w:rsidRPr="00651E0A">
        <w:rPr>
          <w:rFonts w:ascii="Times New Roman" w:eastAsia="Times New Roman" w:hAnsi="Times New Roman" w:cs="Times New Roman"/>
          <w:b/>
          <w:bCs/>
          <w:sz w:val="28"/>
          <w:szCs w:val="28"/>
          <w:lang w:val="x-none" w:eastAsia="x-none"/>
        </w:rPr>
        <w:t>Роговского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. Импульсный ток вызывает образование вблизи проводников переменного электромагнитного поля. Магнитное поле индуктирует в витках катушки, охватывающей провод с током, напряжение </w:t>
      </w:r>
      <w:proofErr w:type="spellStart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U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i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, пропорционально производной тока  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d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1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)/</w:t>
      </w:r>
      <w:proofErr w:type="spellStart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dt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(рис. 5.5). С помощью интегрирующей схемы, на которую подается сигнал с катушки, можно получить импульс напряжения, пропорциональный измеряемому току. 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600200" cy="2514600"/>
                <wp:effectExtent l="8255" t="10160" r="10795" b="8890"/>
                <wp:wrapSquare wrapText="bothSides"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2514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1E0A" w:rsidRPr="00476689" w:rsidRDefault="00651E0A" w:rsidP="00651E0A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6F7B604C" wp14:editId="6B2A34F9">
                                  <wp:extent cx="1458595" cy="2002155"/>
                                  <wp:effectExtent l="0" t="0" r="8255" b="0"/>
                                  <wp:docPr id="4" name="Рисунок 4" descr="пояс Роговского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 descr="пояс Роговского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8595" cy="20021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Рис. 7.</w:t>
                            </w:r>
                            <w:r w:rsidRPr="00243367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 xml:space="preserve">Схема пояса </w:t>
                            </w:r>
                            <w:proofErr w:type="spellStart"/>
                            <w:r w:rsidRPr="00243367">
                              <w:rPr>
                                <w:bCs/>
                                <w:i/>
                                <w:sz w:val="26"/>
                                <w:szCs w:val="26"/>
                              </w:rPr>
                              <w:t>Роговского</w:t>
                            </w:r>
                            <w:proofErr w:type="spellEnd"/>
                            <w:r w:rsidRPr="00476689">
                              <w:rPr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" o:spid="_x0000_s1030" type="#_x0000_t202" style="position:absolute;left:0;text-align:left;margin-left:0;margin-top:0;width:126pt;height:19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" strokecolor="white">
                <v:textbox>
                  <w:txbxContent>
                    <w:p w:rsidR="00651E0A" w:rsidRPr="00476689" w:rsidRDefault="00651E0A" w:rsidP="00651E0A">
                      <w:pPr>
                        <w:jc w:val="center"/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6F7B604C" wp14:editId="6B2A34F9">
                            <wp:extent cx="1458595" cy="2002155"/>
                            <wp:effectExtent l="0" t="0" r="8255" b="0"/>
                            <wp:docPr id="4" name="Рисунок 4" descr="пояс Роговского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 descr="пояс Роговского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8595" cy="20021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Рис. 7.</w:t>
                      </w:r>
                      <w:r w:rsidRPr="00243367">
                        <w:rPr>
                          <w:b/>
                          <w:bCs/>
                          <w:sz w:val="26"/>
                          <w:szCs w:val="26"/>
                        </w:rPr>
                        <w:t xml:space="preserve"> </w:t>
                      </w:r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 xml:space="preserve">Схема пояса </w:t>
                      </w:r>
                      <w:proofErr w:type="spellStart"/>
                      <w:r w:rsidRPr="00243367">
                        <w:rPr>
                          <w:bCs/>
                          <w:i/>
                          <w:sz w:val="26"/>
                          <w:szCs w:val="26"/>
                        </w:rPr>
                        <w:t>Роговского</w:t>
                      </w:r>
                      <w:proofErr w:type="spellEnd"/>
                      <w:r w:rsidRPr="00476689">
                        <w:rPr>
                          <w:bCs/>
                        </w:rPr>
                        <w:t xml:space="preserve"> </w:t>
                      </w:r>
                      <w:r>
                        <w:rPr>
                          <w:b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  <w:t xml:space="preserve">Принцип действия пояса </w:t>
      </w:r>
      <w:proofErr w:type="spellStart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Роговского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(трансформатора тока) основан на законе полного тока: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position w:val="-36"/>
          <w:sz w:val="28"/>
          <w:szCs w:val="28"/>
          <w:lang w:val="x-none" w:eastAsia="x-none"/>
        </w:rPr>
        <w:object w:dxaOrig="1200" w:dyaOrig="620">
          <v:shape id="_x0000_i1052" type="#_x0000_t75" style="width:60.15pt;height:31pt" o:ole="">
            <v:imagedata r:id="rId69" o:title=""/>
          </v:shape>
          <o:OLEObject Type="Embed" ProgID="Equation.3" ShapeID="_x0000_i1052" DrawAspect="Content" ObjectID="_1550599790" r:id="rId70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  <w:t>(16)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Линейный интеграл магнитной индукции В пропорционален полному току, заключенному внутри контура интегрирования по замкнутой кривой. Путь интегрирования может быть любым, однако он должен быть замкнутым и охватывать измеряемый ток. Индуктированное при изменении магнитного поля напряжение в катушке, навитой вокруг силовых линий, с числом витков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n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и площадью витка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S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равно 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ind w:left="708" w:firstLine="708"/>
        <w:jc w:val="right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                </w:t>
      </w:r>
      <w:r w:rsidRPr="00651E0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x-none"/>
        </w:rPr>
        <w:object w:dxaOrig="2060" w:dyaOrig="340">
          <v:shape id="_x0000_i1053" type="#_x0000_t75" style="width:103pt;height:16.85pt" o:ole="" fillcolor="window">
            <v:imagedata r:id="rId71" o:title=""/>
          </v:shape>
          <o:OLEObject Type="Embed" ProgID="Equation.3" ShapeID="_x0000_i1053" DrawAspect="Content" ObjectID="_1550599791" r:id="rId72"/>
        </w:objec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,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  <w:t>(17)</w:t>
      </w:r>
    </w:p>
    <w:p w:rsidR="00651E0A" w:rsidRPr="00651E0A" w:rsidRDefault="00651E0A" w:rsidP="00651E0A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где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x-none" w:eastAsia="x-none"/>
        </w:rPr>
        <w:t>М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– коэффициент взаимной индукции между проводником с током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1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и катушкой. </w:t>
      </w:r>
    </w:p>
    <w:p w:rsidR="00651E0A" w:rsidRPr="00651E0A" w:rsidRDefault="00651E0A" w:rsidP="00651E0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lastRenderedPageBreak/>
        <w:t xml:space="preserve">Получить напряжение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U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M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, пропорциональное току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1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, можно при помощи пассивной схемы, состоящей из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LR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ил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C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контура (рис. 8, а, б), есл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2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)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sym w:font="Symbol" w:char="F03C"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&lt;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1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. При интегрировании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L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-цепочкой (рис. 8, а) катушка присоединяется к сопротивлению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.  Если соблюдается условие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sym w:font="Symbol" w:char="F077"/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L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sym w:font="Symbol" w:char="F03E"/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sym w:font="Symbol" w:char="F03E"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+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S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, где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S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– сопротивление катушки, то ток в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L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-цепочке будет определяться индуктивным сопротивлением. В этом случае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             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  <w:t xml:space="preserve">     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M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proofErr w:type="gramEnd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sym w:font="Symbol" w:char="F0BB"/>
      </w:r>
      <w:proofErr w:type="spellStart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Mi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1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)/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L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  <w:t xml:space="preserve">                        (18)</w:t>
      </w:r>
    </w:p>
    <w:p w:rsidR="00651E0A" w:rsidRPr="00651E0A" w:rsidRDefault="00651E0A" w:rsidP="00651E0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57150</wp:posOffset>
                </wp:positionV>
                <wp:extent cx="4450080" cy="1936115"/>
                <wp:effectExtent l="8255" t="8255" r="8890" b="8255"/>
                <wp:wrapSquare wrapText="bothSides"/>
                <wp:docPr id="3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0080" cy="193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1E0A" w:rsidRPr="000F5ED3" w:rsidRDefault="00651E0A" w:rsidP="00651E0A">
                            <w:pPr>
                              <w:jc w:val="center"/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0BD154C9" wp14:editId="78AE5046">
                                  <wp:extent cx="4259580" cy="1470025"/>
                                  <wp:effectExtent l="0" t="0" r="7620" b="0"/>
                                  <wp:docPr id="2" name="Рисунок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270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59580" cy="147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</w:rPr>
                              <w:t>Рис. 8.</w:t>
                            </w:r>
                            <w:r w:rsidRPr="000F5ED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</w:rPr>
                              <w:t xml:space="preserve">Принципиальные схемы </w:t>
                            </w:r>
                            <w:proofErr w:type="gramStart"/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</w:rPr>
                              <w:t>с</w:t>
                            </w:r>
                            <w:proofErr w:type="gramEnd"/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</w:rPr>
                              <w:t xml:space="preserve"> интегрирующей </w:t>
                            </w:r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  <w:lang w:val="en-US"/>
                              </w:rPr>
                              <w:t>RL</w:t>
                            </w:r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</w:rPr>
                              <w:t xml:space="preserve">-цепочкой (а) и </w:t>
                            </w:r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  <w:lang w:val="en-US"/>
                              </w:rPr>
                              <w:t>RC</w:t>
                            </w:r>
                            <w:r w:rsidRPr="000F5ED3">
                              <w:rPr>
                                <w:bCs/>
                                <w:i/>
                                <w:sz w:val="20"/>
                                <w:szCs w:val="20"/>
                              </w:rPr>
                              <w:t>-цепочкой (б)</w:t>
                            </w:r>
                            <w:r w:rsidRPr="000F5ED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" o:spid="_x0000_s1031" type="#_x0000_t202" style="position:absolute;left:0;text-align:left;margin-left:54pt;margin-top:4.5pt;width:350.4pt;height:152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" strokecolor="white">
                <v:textbox>
                  <w:txbxContent>
                    <w:p w:rsidR="00651E0A" w:rsidRPr="000F5ED3" w:rsidRDefault="00651E0A" w:rsidP="00651E0A">
                      <w:pPr>
                        <w:jc w:val="center"/>
                        <w:rPr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0BD154C9" wp14:editId="78AE5046">
                            <wp:extent cx="4259580" cy="1470025"/>
                            <wp:effectExtent l="0" t="0" r="7620" b="0"/>
                            <wp:docPr id="2" name="Рисунок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2701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59580" cy="147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5ED3">
                        <w:rPr>
                          <w:bCs/>
                          <w:i/>
                          <w:sz w:val="20"/>
                          <w:szCs w:val="20"/>
                        </w:rPr>
                        <w:t>Рис. 8.</w:t>
                      </w:r>
                      <w:r w:rsidRPr="000F5ED3">
                        <w:rPr>
                          <w:b/>
                          <w:bCs/>
                          <w:sz w:val="20"/>
                          <w:szCs w:val="20"/>
                        </w:rPr>
                        <w:t xml:space="preserve"> </w:t>
                      </w:r>
                      <w:r w:rsidRPr="000F5ED3">
                        <w:rPr>
                          <w:bCs/>
                          <w:i/>
                          <w:sz w:val="20"/>
                          <w:szCs w:val="20"/>
                        </w:rPr>
                        <w:t xml:space="preserve">Принципиальные схемы </w:t>
                      </w:r>
                      <w:proofErr w:type="gramStart"/>
                      <w:r w:rsidRPr="000F5ED3">
                        <w:rPr>
                          <w:bCs/>
                          <w:i/>
                          <w:sz w:val="20"/>
                          <w:szCs w:val="20"/>
                        </w:rPr>
                        <w:t>с</w:t>
                      </w:r>
                      <w:proofErr w:type="gramEnd"/>
                      <w:r w:rsidRPr="000F5ED3">
                        <w:rPr>
                          <w:bCs/>
                          <w:i/>
                          <w:sz w:val="20"/>
                          <w:szCs w:val="20"/>
                        </w:rPr>
                        <w:t xml:space="preserve"> интегрирующей </w:t>
                      </w:r>
                      <w:r w:rsidRPr="000F5ED3">
                        <w:rPr>
                          <w:bCs/>
                          <w:i/>
                          <w:sz w:val="20"/>
                          <w:szCs w:val="20"/>
                          <w:lang w:val="en-US"/>
                        </w:rPr>
                        <w:t>RL</w:t>
                      </w:r>
                      <w:r w:rsidRPr="000F5ED3">
                        <w:rPr>
                          <w:bCs/>
                          <w:i/>
                          <w:sz w:val="20"/>
                          <w:szCs w:val="20"/>
                        </w:rPr>
                        <w:t xml:space="preserve">-цепочкой (а) и </w:t>
                      </w:r>
                      <w:r w:rsidRPr="000F5ED3">
                        <w:rPr>
                          <w:bCs/>
                          <w:i/>
                          <w:sz w:val="20"/>
                          <w:szCs w:val="20"/>
                          <w:lang w:val="en-US"/>
                        </w:rPr>
                        <w:t>RC</w:t>
                      </w:r>
                      <w:r w:rsidRPr="000F5ED3">
                        <w:rPr>
                          <w:bCs/>
                          <w:i/>
                          <w:sz w:val="20"/>
                          <w:szCs w:val="20"/>
                        </w:rPr>
                        <w:t>-цепочкой (б)</w:t>
                      </w:r>
                      <w:r w:rsidRPr="000F5ED3">
                        <w:rPr>
                          <w:bCs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 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При интегрировании   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C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-цепочкой (рис.  8.6, б) должно соблюдаться условие 1/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sym w:font="Symbol" w:char="F077"/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Н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x-none" w:eastAsia="x-none"/>
        </w:rPr>
        <w:t>С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sym w:font="Symbol" w:char="F03C"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sym w:font="Symbol" w:char="F03C"/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 и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sym w:font="Symbol" w:char="F077"/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В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L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&lt;&lt;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, тогда </w:t>
      </w:r>
      <w:bookmarkStart w:id="0" w:name="_GoBack"/>
      <w:bookmarkEnd w:id="0"/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                                </w:t>
      </w:r>
    </w:p>
    <w:p w:rsidR="00651E0A" w:rsidRPr="00651E0A" w:rsidRDefault="00651E0A" w:rsidP="00651E0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                   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  <w:t xml:space="preserve"> </w:t>
      </w:r>
      <w:proofErr w:type="gramStart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U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M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proofErr w:type="gramEnd"/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) 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sym w:font="Symbol" w:char="F0BB"/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MI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val="x-none" w:eastAsia="x-none"/>
        </w:rPr>
        <w:t>1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(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)/</w:t>
      </w:r>
      <w:r w:rsidRPr="00651E0A">
        <w:rPr>
          <w:rFonts w:ascii="Times New Roman" w:eastAsia="Times New Roman" w:hAnsi="Times New Roman" w:cs="Times New Roman"/>
          <w:i/>
          <w:sz w:val="28"/>
          <w:szCs w:val="28"/>
          <w:lang w:val="en-US" w:eastAsia="x-none"/>
        </w:rPr>
        <w:t>RC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. 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</w:r>
      <w:r w:rsidRPr="00651E0A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ab/>
        <w:t xml:space="preserve">  (19)</w:t>
      </w:r>
    </w:p>
    <w:p w:rsidR="00651E0A" w:rsidRPr="00651E0A" w:rsidRDefault="00651E0A" w:rsidP="00651E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3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Быстро изменяющееся электромагнитное поле всегда связано с электрическим полем. Для ослабления нежелательных емкостных связей, катушка пояса экранируется. Экран должен иметь разрез, чтобы он не представлял короткозамкнутый виток. Для соединения катушки пояса с осциллографом желательно использовать коаксиальный кабель с двойной оплеткой. Внешняя оплетка припаивается  к экрану катушки, и вместе с ним по всей длине кабеля они должны быть изолированы от остальных элементов измерительной цепи, чтобы не создавать токи в оболочке кабеля и заземленных петлях, связанных с оболочкой. Заземлять измерительную схему следует только в одной точке у осциллографа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исание экспериментальной установки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3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ципиальная электрическая схема установки представлена на рисунке 3. </w:t>
      </w:r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В схеме предусмотрена зарядка  высоковольтных конденсаторов типа ИМ-50-3 от зарядного устройства, состоящего из регулировочного трансформатора АТ, высоковольтного трансформатора</w:t>
      </w:r>
      <w:proofErr w:type="gramStart"/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  Т</w:t>
      </w:r>
      <w:proofErr w:type="gramEnd"/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 на рабочее напряжение 50 </w:t>
      </w:r>
      <w:proofErr w:type="spellStart"/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кВ</w:t>
      </w:r>
      <w:proofErr w:type="spellEnd"/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 и выпрямителя  </w:t>
      </w:r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val="en-US" w:eastAsia="ru-RU"/>
        </w:rPr>
        <w:t>V</w:t>
      </w:r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  на рабочее напряжение. Для защиты выпрямителя и трансформатора предусмотрено токоограничивающее (защитное) сопротивление </w:t>
      </w:r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4820920" cy="19329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092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651E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</w:t>
      </w:r>
      <w:r w:rsidRPr="00651E0A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Рис.9. Принципиальная электрическая схема установки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51E0A" w:rsidRPr="00651E0A" w:rsidRDefault="00651E0A" w:rsidP="00651E0A">
      <w:pPr>
        <w:shd w:val="clear" w:color="auto" w:fill="FFFFFF"/>
        <w:overflowPunct w:val="0"/>
        <w:autoSpaceDE w:val="0"/>
        <w:autoSpaceDN w:val="0"/>
        <w:adjustRightInd w:val="0"/>
        <w:spacing w:after="0" w:line="240" w:lineRule="auto"/>
        <w:ind w:right="-6" w:firstLine="720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автотрансформатор; Т – высоковольтный трансформатор; 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выпрямитель высоковольтный; 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защитное сопротивление; С1-С 4– высоковольтные конденсаторы; </w:t>
      </w:r>
      <w:proofErr w:type="gramStart"/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</w:t>
      </w:r>
      <w:proofErr w:type="gramEnd"/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шаровой разрядник; 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Д– омический делитель напряжения; 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>Ш</w:t>
      </w:r>
      <w:r w:rsidRPr="00651E0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токовый шунт;  </w:t>
      </w:r>
    </w:p>
    <w:p w:rsidR="00651E0A" w:rsidRPr="00651E0A" w:rsidRDefault="00651E0A" w:rsidP="00651E0A">
      <w:pPr>
        <w:shd w:val="clear" w:color="auto" w:fill="FFFFFF"/>
        <w:overflowPunct w:val="0"/>
        <w:autoSpaceDE w:val="0"/>
        <w:autoSpaceDN w:val="0"/>
        <w:adjustRightInd w:val="0"/>
        <w:spacing w:after="0" w:line="240" w:lineRule="auto"/>
        <w:ind w:right="-6"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енератор состоит из 4 высоковольтных конденсаторов, рассчитан на амплитуду до 50 </w:t>
      </w:r>
      <w:proofErr w:type="spell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мкость одного конденсатора равна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=3мкФ. Суммарная емкость конденсаторов равна С=12мкФ</w:t>
      </w:r>
      <w:proofErr w:type="gramStart"/>
      <w:r w:rsidRPr="00651E0A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я зарядки конденсаторов </w:t>
      </w:r>
      <w:proofErr w:type="spell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t</w:t>
      </w:r>
      <w:r w:rsidRPr="00651E0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з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60 сек</w:t>
      </w:r>
      <w:r w:rsidRPr="00651E0A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3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енератор смонтирован на  опорных изоляторах. Шаровой  разрядник, закрепленный в изолирующей трубе, перемешается вручную. Плавная регулировка позволяет изменять амплитуду импульсов напряжения на выходе генератора от 1 до 50 </w:t>
      </w:r>
      <w:proofErr w:type="spell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н использовался для снятия вольт-амперных характеристик нелинейных элементов вентильных разрядников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3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егистрации тока в нагрузке используется активный шунт. Сигнал с регистрирующих элементов подается на электронный осциллограф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firstLine="3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рядок выполнения работы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left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акомиться с принципом работы, устройством ГИТ, мерами,     обеспечивающими безопасность проведения работы.</w:t>
      </w:r>
    </w:p>
    <w:p w:rsidR="00651E0A" w:rsidRPr="00651E0A" w:rsidRDefault="00651E0A" w:rsidP="00651E0A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знакомиться с </w:t>
      </w:r>
      <w:proofErr w:type="gramStart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ующимися</w:t>
      </w:r>
      <w:proofErr w:type="gramEnd"/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регистрации тока 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элементами и их градуировкой.</w:t>
      </w:r>
    </w:p>
    <w:p w:rsidR="00651E0A" w:rsidRPr="00651E0A" w:rsidRDefault="00651E0A" w:rsidP="00651E0A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готовить осциллограф к работе.</w:t>
      </w:r>
    </w:p>
    <w:p w:rsidR="00651E0A" w:rsidRPr="00651E0A" w:rsidRDefault="00651E0A" w:rsidP="00651E0A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сти регистрацию кривой разрядного тока  для колебательного и апериодического режимов работы ГИТ, включив сопротивление нагрузки определенной величины (по указанию преподавателя). </w:t>
      </w:r>
    </w:p>
    <w:p w:rsidR="00651E0A" w:rsidRPr="00651E0A" w:rsidRDefault="00651E0A" w:rsidP="00651E0A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ить пункт 4 для нескольких сопротивлений. Данные занести в таблицу.</w:t>
      </w:r>
    </w:p>
    <w:p w:rsidR="00651E0A" w:rsidRPr="00651E0A" w:rsidRDefault="00651E0A" w:rsidP="00651E0A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ить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51E0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рядного контура ГИТ.</w:t>
      </w:r>
    </w:p>
    <w:p w:rsidR="00651E0A" w:rsidRPr="00651E0A" w:rsidRDefault="00651E0A" w:rsidP="00651E0A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сти компьютерное моделирование режимов работы ГИТ, используя результаты эксперимента и формулы 1- 9. Данные занести в таблицу.</w:t>
      </w:r>
    </w:p>
    <w:p w:rsidR="00651E0A" w:rsidRPr="00651E0A" w:rsidRDefault="00651E0A" w:rsidP="00651E0A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анализировать полученные результаты, рассмотреть достоинства и недостатки используемых в работе методов измерения импульсных токов, сравнить экспериментальные результаты  и компьютерного моделирования режимов работы ГИТ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left="283"/>
        <w:jc w:val="right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</w:t>
      </w:r>
      <w:r w:rsidR="005F42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</w:t>
      </w: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</w:t>
      </w:r>
    </w:p>
    <w:tbl>
      <w:tblPr>
        <w:tblW w:w="0" w:type="auto"/>
        <w:tblInd w:w="2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806"/>
        <w:gridCol w:w="798"/>
        <w:gridCol w:w="794"/>
        <w:gridCol w:w="567"/>
        <w:gridCol w:w="567"/>
        <w:gridCol w:w="794"/>
        <w:gridCol w:w="794"/>
        <w:gridCol w:w="737"/>
        <w:gridCol w:w="794"/>
        <w:gridCol w:w="794"/>
        <w:gridCol w:w="794"/>
      </w:tblGrid>
      <w:tr w:rsidR="00670AC7" w:rsidRPr="00651E0A" w:rsidTr="005F4296">
        <w:tc>
          <w:tcPr>
            <w:tcW w:w="56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gramStart"/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proofErr w:type="gramEnd"/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806" w:type="dxa"/>
            <w:tcBorders>
              <w:right w:val="single" w:sz="4" w:space="0" w:color="auto"/>
            </w:tcBorders>
          </w:tcPr>
          <w:p w:rsidR="00670AC7" w:rsidRPr="00651E0A" w:rsidRDefault="00670AC7" w:rsidP="00670AC7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кВ</w:t>
            </w:r>
          </w:p>
        </w:tc>
        <w:tc>
          <w:tcPr>
            <w:tcW w:w="798" w:type="dxa"/>
            <w:tcBorders>
              <w:right w:val="single" w:sz="4" w:space="0" w:color="auto"/>
            </w:tcBorders>
          </w:tcPr>
          <w:p w:rsidR="00670AC7" w:rsidRPr="00670AC7" w:rsidRDefault="00670AC7" w:rsidP="000F5ED3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,</w:t>
            </w:r>
            <w:proofErr w:type="spellStart"/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кс</w:t>
            </w:r>
            <w:proofErr w:type="spellEnd"/>
          </w:p>
        </w:tc>
        <w:tc>
          <w:tcPr>
            <w:tcW w:w="794" w:type="dxa"/>
            <w:tcBorders>
              <w:right w:val="single" w:sz="4" w:space="0" w:color="auto"/>
            </w:tcBorders>
          </w:tcPr>
          <w:p w:rsidR="00670AC7" w:rsidRPr="00670AC7" w:rsidRDefault="00670AC7" w:rsidP="000F5ED3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ш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мОм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0F5ED3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</w:p>
          <w:p w:rsidR="00670AC7" w:rsidRPr="00670AC7" w:rsidRDefault="00670AC7" w:rsidP="000F5ED3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12A83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="00612A83" w:rsidRPr="00612A8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, 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794" w:type="dxa"/>
            <w:tcBorders>
              <w:lef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Ом</w:t>
            </w: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</w:t>
            </w: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кГн</w:t>
            </w:r>
            <w:proofErr w:type="spellEnd"/>
          </w:p>
        </w:tc>
        <w:tc>
          <w:tcPr>
            <w:tcW w:w="73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Symbol" w:eastAsia="Times New Roman" w:hAnsi="Symbol" w:cs="Times New Roman"/>
                <w:sz w:val="24"/>
                <w:szCs w:val="24"/>
                <w:lang w:val="en-US" w:eastAsia="ru-RU"/>
              </w:rPr>
            </w:pPr>
            <w:r w:rsidRPr="00651E0A">
              <w:rPr>
                <w:rFonts w:ascii="Symbol" w:eastAsia="Times New Roman" w:hAnsi="Symbol" w:cs="Times New Roman"/>
                <w:sz w:val="24"/>
                <w:szCs w:val="24"/>
                <w:lang w:val="en-US" w:eastAsia="ru-RU"/>
              </w:rPr>
              <w:t></w:t>
            </w: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794" w:type="dxa"/>
          </w:tcPr>
          <w:p w:rsidR="00670AC7" w:rsidRPr="00651E0A" w:rsidRDefault="00670AC7" w:rsidP="00670AC7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="00612A8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r w:rsidRPr="00651E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44"/>
            </w:r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.е</w:t>
            </w:r>
            <w:proofErr w:type="spellEnd"/>
            <w:r w:rsidRPr="00670A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670AC7" w:rsidRPr="00651E0A" w:rsidTr="005F4296">
        <w:tc>
          <w:tcPr>
            <w:tcW w:w="56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6" w:type="dxa"/>
            <w:tcBorders>
              <w:right w:val="single" w:sz="4" w:space="0" w:color="auto"/>
            </w:tcBorders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8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lef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70AC7" w:rsidRPr="00651E0A" w:rsidTr="005F4296">
        <w:tc>
          <w:tcPr>
            <w:tcW w:w="56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6" w:type="dxa"/>
            <w:tcBorders>
              <w:right w:val="single" w:sz="4" w:space="0" w:color="auto"/>
            </w:tcBorders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8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lef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70AC7" w:rsidRPr="00651E0A" w:rsidTr="005F4296">
        <w:tc>
          <w:tcPr>
            <w:tcW w:w="56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6" w:type="dxa"/>
            <w:tcBorders>
              <w:right w:val="single" w:sz="4" w:space="0" w:color="auto"/>
            </w:tcBorders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8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lef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7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51E0A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70AC7" w:rsidRPr="00651E0A" w:rsidTr="005F4296">
        <w:tc>
          <w:tcPr>
            <w:tcW w:w="567" w:type="dxa"/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6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8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  <w:tcBorders>
              <w:left w:val="single" w:sz="4" w:space="0" w:color="auto"/>
            </w:tcBorders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7" w:type="dxa"/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4" w:type="dxa"/>
          </w:tcPr>
          <w:p w:rsidR="00670AC7" w:rsidRPr="00670AC7" w:rsidRDefault="00670AC7" w:rsidP="00651E0A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left="283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держание отчета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ind w:left="720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1.  Привести  принципиальную схему установки и объяснить назначение ее элементов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2.  Привести осциллограммы колебательного, апериодического разряда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3. Привести пример определения  значение сопротивления и индуктивности разрядного контура.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4. Привести данные компьютерного моделирования различных режимов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5. Ответить на контрольные вопросы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1E0A" w:rsidRPr="00651E0A" w:rsidRDefault="00651E0A" w:rsidP="00651E0A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ые вопросы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651E0A" w:rsidRPr="00651E0A" w:rsidRDefault="00651E0A" w:rsidP="00651E0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цип действия и назначение ГИТ.</w:t>
      </w:r>
    </w:p>
    <w:p w:rsidR="00651E0A" w:rsidRPr="00651E0A" w:rsidRDefault="00651E0A" w:rsidP="00651E0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е влияние оказывает сопротивление разрядной цепи и нагрузки на параметры разрядного тока?</w:t>
      </w:r>
    </w:p>
    <w:p w:rsidR="00651E0A" w:rsidRPr="00651E0A" w:rsidRDefault="00651E0A" w:rsidP="00651E0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ы регистрации тока в разрядном контуре ГИТ.</w:t>
      </w:r>
    </w:p>
    <w:p w:rsidR="00651E0A" w:rsidRPr="00651E0A" w:rsidRDefault="00651E0A" w:rsidP="00651E0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С чем связана погрешность при измерении тока с помощью шунтов и меры по ее снижению.</w:t>
      </w:r>
    </w:p>
    <w:p w:rsidR="00651E0A" w:rsidRPr="00651E0A" w:rsidRDefault="00651E0A" w:rsidP="00651E0A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1E0A">
        <w:rPr>
          <w:rFonts w:ascii="Times New Roman" w:eastAsia="Times New Roman" w:hAnsi="Times New Roman" w:cs="Times New Roman"/>
          <w:sz w:val="28"/>
          <w:szCs w:val="28"/>
          <w:lang w:eastAsia="ru-RU"/>
        </w:rPr>
        <w:t>Опасен ли пробой одного из конденсаторов накопителя ГИТ в процессе его работы?</w:t>
      </w: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651E0A" w:rsidRPr="00651E0A" w:rsidRDefault="00651E0A" w:rsidP="00651E0A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A2850" w:rsidRDefault="00AA2850"/>
    <w:sectPr w:rsidR="00AA28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90996"/>
    <w:multiLevelType w:val="singleLevel"/>
    <w:tmpl w:val="F648B5DC"/>
    <w:lvl w:ilvl="0">
      <w:start w:val="1"/>
      <w:numFmt w:val="decimal"/>
      <w:lvlText w:val="%1. "/>
      <w:legacy w:legacy="1" w:legacySpace="0" w:legacyIndent="283"/>
      <w:lvlJc w:val="left"/>
      <w:pPr>
        <w:ind w:left="673" w:hanging="283"/>
      </w:pPr>
      <w:rPr>
        <w:b w:val="0"/>
        <w:i w:val="0"/>
        <w:sz w:val="32"/>
      </w:rPr>
    </w:lvl>
  </w:abstractNum>
  <w:abstractNum w:abstractNumId="1">
    <w:nsid w:val="2D0C55DC"/>
    <w:multiLevelType w:val="hybridMultilevel"/>
    <w:tmpl w:val="50509F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B96167"/>
    <w:multiLevelType w:val="multilevel"/>
    <w:tmpl w:val="618A6184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32"/>
      </w:rPr>
    </w:lvl>
    <w:lvl w:ilvl="1">
      <w:start w:val="3"/>
      <w:numFmt w:val="decimal"/>
      <w:pStyle w:val="a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pStyle w:val="a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a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pStyle w:val="a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pStyle w:val="a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pStyle w:val="a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pStyle w:val="a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pStyle w:val="a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4B1B059C"/>
    <w:multiLevelType w:val="singleLevel"/>
    <w:tmpl w:val="CD62B61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32"/>
      </w:rPr>
    </w:lvl>
  </w:abstractNum>
  <w:abstractNum w:abstractNumId="4">
    <w:nsid w:val="720D2806"/>
    <w:multiLevelType w:val="singleLevel"/>
    <w:tmpl w:val="77067C42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32"/>
      </w:rPr>
    </w:lvl>
  </w:abstractNum>
  <w:abstractNum w:abstractNumId="5">
    <w:nsid w:val="7A7B0934"/>
    <w:multiLevelType w:val="hybridMultilevel"/>
    <w:tmpl w:val="63E231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2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b w:val="0"/>
          <w:i w:val="0"/>
          <w:sz w:val="32"/>
        </w:rPr>
      </w:lvl>
    </w:lvlOverride>
  </w:num>
  <w:num w:numId="5">
    <w:abstractNumId w:val="0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5231"/>
    <w:rsid w:val="000F5ED3"/>
    <w:rsid w:val="001471D6"/>
    <w:rsid w:val="00550D38"/>
    <w:rsid w:val="005F4296"/>
    <w:rsid w:val="00612A83"/>
    <w:rsid w:val="00651E0A"/>
    <w:rsid w:val="00670AC7"/>
    <w:rsid w:val="00706487"/>
    <w:rsid w:val="007B39FE"/>
    <w:rsid w:val="009B2F47"/>
    <w:rsid w:val="00AA2850"/>
    <w:rsid w:val="00CD1BF5"/>
    <w:rsid w:val="00CE5231"/>
    <w:rsid w:val="00DD0F78"/>
    <w:rsid w:val="00F02C3E"/>
    <w:rsid w:val="00FD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5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1E0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5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1E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6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61" Type="http://schemas.openxmlformats.org/officeDocument/2006/relationships/image" Target="media/image27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5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png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1046C4-DA4F-4F34-8541-B70F41FB1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212</Words>
  <Characters>12610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ma</dc:creator>
  <cp:lastModifiedBy>Dima</cp:lastModifiedBy>
  <cp:revision>2</cp:revision>
  <dcterms:created xsi:type="dcterms:W3CDTF">2017-03-09T14:19:00Z</dcterms:created>
  <dcterms:modified xsi:type="dcterms:W3CDTF">2017-03-09T14:19:00Z</dcterms:modified>
</cp:coreProperties>
</file>